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71C6" w:rsidRDefault="0011168B" w:rsidP="00E071C6">
      <w:pPr>
        <w:jc w:val="center"/>
        <w:rPr>
          <w:b/>
          <w:sz w:val="28"/>
        </w:rPr>
      </w:pP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MACROBUTTON MTEditEquationSection2 </w:instrText>
      </w:r>
      <w:r w:rsidRPr="0011168B">
        <w:rPr>
          <w:rStyle w:val="MTEquationSection"/>
        </w:rPr>
        <w:instrText>Equation Chapter 1 Section 1</w:instrText>
      </w: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SEQ MTEqn \r \h \* MERGEFORMAT </w:instrText>
      </w:r>
      <w:r>
        <w:rPr>
          <w:b/>
          <w:sz w:val="28"/>
        </w:rPr>
        <w:fldChar w:fldCharType="end"/>
      </w: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SEQ MTSec \r 1 \h \* MERGEFORMAT </w:instrText>
      </w:r>
      <w:r>
        <w:rPr>
          <w:b/>
          <w:sz w:val="28"/>
        </w:rPr>
        <w:fldChar w:fldCharType="end"/>
      </w:r>
      <w:r>
        <w:rPr>
          <w:b/>
          <w:sz w:val="28"/>
        </w:rPr>
        <w:fldChar w:fldCharType="begin"/>
      </w:r>
      <w:r>
        <w:rPr>
          <w:b/>
          <w:sz w:val="28"/>
        </w:rPr>
        <w:instrText xml:space="preserve"> SEQ MTChap \r 1 \h \* MERGEFORMAT </w:instrText>
      </w:r>
      <w:r>
        <w:rPr>
          <w:b/>
          <w:sz w:val="28"/>
        </w:rPr>
        <w:fldChar w:fldCharType="end"/>
      </w:r>
      <w:r>
        <w:rPr>
          <w:b/>
          <w:sz w:val="28"/>
        </w:rPr>
        <w:fldChar w:fldCharType="end"/>
      </w:r>
      <w:r w:rsidR="00AE4B3E">
        <w:rPr>
          <w:b/>
          <w:sz w:val="28"/>
        </w:rPr>
        <w:t>Laboratorijas darbs Nr.4</w:t>
      </w:r>
      <w:r w:rsidR="00E071C6" w:rsidRPr="00BF5EA5">
        <w:rPr>
          <w:b/>
          <w:sz w:val="28"/>
        </w:rPr>
        <w:t>.</w:t>
      </w:r>
    </w:p>
    <w:p w:rsidR="00D87A35" w:rsidRDefault="00E071C6">
      <w:r>
        <w:t xml:space="preserve">Darba </w:t>
      </w:r>
      <w:r w:rsidR="00F00B34">
        <w:t>mērķis</w:t>
      </w:r>
      <w:r>
        <w:t>:</w:t>
      </w:r>
    </w:p>
    <w:p w:rsidR="00E071C6" w:rsidRDefault="00E071C6">
      <w:r>
        <w:t xml:space="preserve">Izpētīt </w:t>
      </w:r>
      <w:r w:rsidR="00AE4B3E">
        <w:t>frekvences manipulēta signāla kropļojumus, kas rodas, to pārvadot selektīvā pastiprinātājā (Noskaņots LC kontūrs)</w:t>
      </w:r>
    </w:p>
    <w:p w:rsidR="00F00B34" w:rsidRDefault="00F00B34">
      <w:r>
        <w:t>Teorētiskais pamatojums</w:t>
      </w:r>
    </w:p>
    <w:p w:rsidR="00F00B34" w:rsidRDefault="00F00B34">
      <w:r>
        <w:t xml:space="preserve">Sistēmā pārvadot manipulētu signālu, </w:t>
      </w:r>
    </w:p>
    <w:p w:rsidR="003D5531" w:rsidRDefault="00F00B34">
      <w:r>
        <w:t>Eksperimenta shēma</w:t>
      </w:r>
      <w:r w:rsidR="006F7CAA">
        <w:rPr>
          <w:noProof/>
          <w:lang w:eastAsia="lv-LV"/>
        </w:rPr>
        <mc:AlternateContent>
          <mc:Choice Requires="wpc">
            <w:drawing>
              <wp:inline distT="0" distB="0" distL="0" distR="0">
                <wp:extent cx="5328920" cy="1085850"/>
                <wp:effectExtent l="0" t="0" r="5080" b="0"/>
                <wp:docPr id="4" name="Canvas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>
                          <a:noFill/>
                        </a:ln>
                      </wpc:whole>
                      <wps:wsp>
                        <wps:cNvPr id="5" name="Text Box 5"/>
                        <wps:cNvSpPr txBox="1"/>
                        <wps:spPr>
                          <a:xfrm>
                            <a:off x="172426" y="317313"/>
                            <a:ext cx="571213" cy="4375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D753C" w:rsidRDefault="003D5531" w:rsidP="00AE4B3E">
                              <w:pPr>
                                <w:spacing w:after="0"/>
                                <w:jc w:val="center"/>
                              </w:pPr>
                              <w:r w:rsidRPr="003D5531">
                                <w:rPr>
                                  <w:position w:val="-14"/>
                                </w:rPr>
                                <w:object w:dxaOrig="540" w:dyaOrig="40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9" type="#_x0000_t75" style="width:27pt;height:20.25pt" o:ole="">
                                    <v:imagedata r:id="rId6" o:title=""/>
                                  </v:shape>
                                  <o:OLEObject Type="Embed" ProgID="Equation.DSMT4" ShapeID="_x0000_i1029" DrawAspect="Content" ObjectID="_1480232769" r:id="rId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Text Box 1"/>
                        <wps:cNvSpPr txBox="1"/>
                        <wps:spPr>
                          <a:xfrm>
                            <a:off x="1820253" y="318000"/>
                            <a:ext cx="1085850" cy="4368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F4D3C" w:rsidRDefault="003F4D3C" w:rsidP="003F4D3C">
                              <w:pPr>
                                <w:pStyle w:val="NormalWeb"/>
                                <w:spacing w:before="0" w:beforeAutospacing="0" w:after="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 </w:t>
                              </w:r>
                              <w:r w:rsidR="00004F00"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Filtr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Text Box 5"/>
                        <wps:cNvSpPr txBox="1"/>
                        <wps:spPr>
                          <a:xfrm>
                            <a:off x="3076577" y="317313"/>
                            <a:ext cx="581999" cy="4375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F4D3C" w:rsidRDefault="00CD6AEA" w:rsidP="003F4D3C">
                              <w:pPr>
                                <w:spacing w:after="0"/>
                                <w:jc w:val="center"/>
                              </w:pPr>
                              <w:r w:rsidRPr="00CD6AEA">
                                <w:rPr>
                                  <w:position w:val="-14"/>
                                </w:rPr>
                                <w:object w:dxaOrig="560" w:dyaOrig="400">
                                  <v:shape id="_x0000_i1030" type="#_x0000_t75" style="width:27.75pt;height:20.25pt" o:ole="">
                                    <v:imagedata r:id="rId8" o:title=""/>
                                  </v:shape>
                                  <o:OLEObject Type="Embed" ProgID="Equation.DSMT4" ShapeID="_x0000_i1030" DrawAspect="Content" ObjectID="_1480232770" r:id="rId9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Straight Arrow Connector 37"/>
                        <wps:cNvCnPr>
                          <a:stCxn id="33" idx="3"/>
                          <a:endCxn id="36" idx="1"/>
                        </wps:cNvCnPr>
                        <wps:spPr>
                          <a:xfrm flipV="1">
                            <a:off x="2906103" y="536071"/>
                            <a:ext cx="170474" cy="36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Text Box 5"/>
                        <wps:cNvSpPr txBox="1"/>
                        <wps:spPr>
                          <a:xfrm>
                            <a:off x="3854155" y="318000"/>
                            <a:ext cx="594995" cy="4375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F4D3C" w:rsidRDefault="003F4D3C" w:rsidP="003F4D3C">
                              <w:pPr>
                                <w:spacing w:after="0"/>
                                <w:jc w:val="center"/>
                              </w:pPr>
                              <w:r>
                                <w:t xml:space="preserve">FM </w:t>
                              </w:r>
                              <w:proofErr w:type="spellStart"/>
                              <w:r>
                                <w:t>demod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Straight Arrow Connector 40"/>
                        <wps:cNvCnPr>
                          <a:stCxn id="36" idx="3"/>
                          <a:endCxn id="39" idx="1"/>
                        </wps:cNvCnPr>
                        <wps:spPr>
                          <a:xfrm>
                            <a:off x="3658576" y="536071"/>
                            <a:ext cx="195579" cy="68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Text Box 5"/>
                        <wps:cNvSpPr txBox="1"/>
                        <wps:spPr>
                          <a:xfrm>
                            <a:off x="4714876" y="312211"/>
                            <a:ext cx="594995" cy="4375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D6AEA" w:rsidRDefault="00CD6AEA" w:rsidP="00CD6AEA">
                              <w:pPr>
                                <w:pStyle w:val="NormalWeb"/>
                                <w:spacing w:before="0" w:beforeAutospacing="0" w:after="0" w:afterAutospacing="0" w:line="276" w:lineRule="auto"/>
                                <w:jc w:val="center"/>
                              </w:pPr>
                              <w:r w:rsidRPr="00CD6AEA">
                                <w:rPr>
                                  <w:rFonts w:eastAsia="Calibri"/>
                                  <w:position w:val="-14"/>
                                  <w:sz w:val="22"/>
                                  <w:szCs w:val="22"/>
                                </w:rPr>
                                <w:object w:dxaOrig="620" w:dyaOrig="400">
                                  <v:shape id="_x0000_i1031" type="#_x0000_t75" style="width:30.75pt;height:20.25pt" o:ole="">
                                    <v:imagedata r:id="rId10" o:title=""/>
                                  </v:shape>
                                  <o:OLEObject Type="Embed" ProgID="Equation.DSMT4" ShapeID="_x0000_i1031" DrawAspect="Content" ObjectID="_1480232771" r:id="rId11"/>
                                </w:object>
                              </w: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Straight Arrow Connector 42"/>
                        <wps:cNvCnPr>
                          <a:stCxn id="39" idx="3"/>
                          <a:endCxn id="41" idx="1"/>
                        </wps:cNvCnPr>
                        <wps:spPr>
                          <a:xfrm flipV="1">
                            <a:off x="4449150" y="530969"/>
                            <a:ext cx="265726" cy="578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Text Box 5"/>
                        <wps:cNvSpPr txBox="1"/>
                        <wps:spPr>
                          <a:xfrm>
                            <a:off x="980100" y="312211"/>
                            <a:ext cx="594995" cy="4375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04F00" w:rsidRDefault="00004F00" w:rsidP="00004F00">
                              <w:pPr>
                                <w:pStyle w:val="NormalWeb"/>
                                <w:spacing w:before="0" w:beforeAutospacing="0" w:after="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 xml:space="preserve">FM </w:t>
                              </w:r>
                              <w:proofErr w:type="spellStart"/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demod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Straight Arrow Connector 2"/>
                        <wps:cNvCnPr>
                          <a:stCxn id="5" idx="3"/>
                          <a:endCxn id="13" idx="1"/>
                        </wps:cNvCnPr>
                        <wps:spPr>
                          <a:xfrm flipV="1">
                            <a:off x="743639" y="530969"/>
                            <a:ext cx="236461" cy="510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Arrow Connector 3"/>
                        <wps:cNvCnPr>
                          <a:stCxn id="13" idx="3"/>
                          <a:endCxn id="33" idx="1"/>
                        </wps:cNvCnPr>
                        <wps:spPr>
                          <a:xfrm>
                            <a:off x="1575095" y="530969"/>
                            <a:ext cx="245158" cy="5471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" o:spid="_x0000_s1026" editas="canvas" style="width:419.6pt;height:85.5pt;mso-position-horizontal-relative:char;mso-position-vertical-relative:line" coordsize="53289,10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">
                <v:shape id="_x0000_s1027" type="#_x0000_t75" style="position:absolute;width:53289;height:10858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8" type="#_x0000_t202" style="position:absolute;left:1724;top:3173;width:5712;height:4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S/zMMA&#10;AADaAAAADwAAAGRycy9kb3ducmV2LnhtbESPQWsCMRSE74L/IbyCN80qVstqFC2Vtnjq2np+bF53&#10;g5uXNUl1+++bguBxmJlvmOW6s424kA/GsYLxKANBXDptuFLwedgNn0CEiKyxcUwKfinAetXvLTHX&#10;7sofdCliJRKEQ44K6hjbXMpQ1mQxjFxLnLxv5y3GJH0ltcdrgttGTrJsJi0aTgs1tvRcU3kqfqyC&#10;85c/TMfm5bhr3gtznp/221ecKzV46DYLEJG6eA/f2m9awSP8X0k3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S/zMMAAADaAAAADwAAAAAAAAAAAAAAAACYAgAAZHJzL2Rv&#10;d25yZXYueG1sUEsFBgAAAAAEAAQA9QAAAIgDAAAAAA==&#10;" fillcolor="white [3201]" strokeweight=".5pt">
                  <v:textbox>
                    <w:txbxContent>
                      <w:p w:rsidR="007D753C" w:rsidRDefault="003D5531" w:rsidP="00AE4B3E">
                        <w:pPr>
                          <w:spacing w:after="0"/>
                          <w:jc w:val="center"/>
                        </w:pPr>
                        <w:r w:rsidRPr="003D5531">
                          <w:rPr>
                            <w:position w:val="-14"/>
                          </w:rPr>
                          <w:object w:dxaOrig="540" w:dyaOrig="400">
                            <v:shape id="_x0000_i1029" type="#_x0000_t75" style="width:27pt;height:20.25pt" o:ole="">
                              <v:imagedata r:id="rId6" o:title=""/>
                            </v:shape>
                            <o:OLEObject Type="Embed" ProgID="Equation.DSMT4" ShapeID="_x0000_i1029" DrawAspect="Content" ObjectID="_1480232769" r:id="rId12"/>
                          </w:object>
                        </w:r>
                      </w:p>
                    </w:txbxContent>
                  </v:textbox>
                </v:shape>
                <v:shape id="Text Box 1" o:spid="_x0000_s1029" type="#_x0000_t202" style="position:absolute;left:18202;top:3180;width:10859;height:43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uJBcQA&#10;AADbAAAADwAAAGRycy9kb3ducmV2LnhtbESPQWsCMRSE74L/ITzBm2bVUstqFBWlLZ66tj0/Ns/d&#10;4OZlTVLd/vumUOhxmJlvmOW6s424kQ/GsYLJOANBXDptuFLwfjqMnkCEiKyxcUwKvinAetXvLTHX&#10;7s5vdCtiJRKEQ44K6hjbXMpQ1mQxjF1LnLyz8xZjkr6S2uM9wW0jp1n2KC0aTgs1trSrqbwUX1bB&#10;9cOfHiZm/3loXgtznV+O22ecKzUcdJsFiEhd/A//tV+0gtkMfr+kH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biQXEAAAA2wAAAA8AAAAAAAAAAAAAAAAAmAIAAGRycy9k&#10;b3ducmV2LnhtbFBLBQYAAAAABAAEAPUAAACJAwAAAAA=&#10;" fillcolor="white [3201]" strokeweight=".5pt">
                  <v:textbox>
                    <w:txbxContent>
                      <w:p w:rsidR="003F4D3C" w:rsidRDefault="003F4D3C" w:rsidP="003F4D3C">
                        <w:pPr>
                          <w:pStyle w:val="NormalWeb"/>
                          <w:spacing w:before="0" w:beforeAutospacing="0" w:after="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 </w:t>
                        </w:r>
                        <w:r w:rsidR="00004F00">
                          <w:rPr>
                            <w:rFonts w:eastAsia="Calibri"/>
                            <w:sz w:val="22"/>
                            <w:szCs w:val="22"/>
                          </w:rPr>
                          <w:t>Filtrs</w:t>
                        </w:r>
                      </w:p>
                    </w:txbxContent>
                  </v:textbox>
                </v:shape>
                <v:shape id="Text Box 5" o:spid="_x0000_s1030" type="#_x0000_t202" style="position:absolute;left:30765;top:3173;width:5820;height:4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wqncQA&#10;AADbAAAADwAAAGRycy9kb3ducmV2LnhtbESPQWsCMRSE70L/Q3gFb5rVipatUVQqtnhybXt+bF53&#10;g5uXNYm6/fdNoeBxmJlvmPmys424kg/GsYLRMANBXDptuFLwcdwOnkGEiKyxcUwKfijAcvHQm2Ou&#10;3Y0PdC1iJRKEQ44K6hjbXMpQ1mQxDF1LnLxv5y3GJH0ltcdbgttGjrNsKi0aTgs1trSpqTwVF6vg&#10;/OmPk5F5/do274U5z0779Q5nSvUfu9ULiEhdvIf/229awdMU/r6kH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sKp3EAAAA2wAAAA8AAAAAAAAAAAAAAAAAmAIAAGRycy9k&#10;b3ducmV2LnhtbFBLBQYAAAAABAAEAPUAAACJAwAAAAA=&#10;" fillcolor="white [3201]" strokeweight=".5pt">
                  <v:textbox>
                    <w:txbxContent>
                      <w:p w:rsidR="003F4D3C" w:rsidRDefault="00CD6AEA" w:rsidP="003F4D3C">
                        <w:pPr>
                          <w:spacing w:after="0"/>
                          <w:jc w:val="center"/>
                        </w:pPr>
                        <w:r w:rsidRPr="00CD6AEA">
                          <w:rPr>
                            <w:position w:val="-14"/>
                          </w:rPr>
                          <w:object w:dxaOrig="560" w:dyaOrig="400">
                            <v:shape id="_x0000_i1030" type="#_x0000_t75" style="width:27.75pt;height:20.25pt" o:ole="">
                              <v:imagedata r:id="rId8" o:title=""/>
                            </v:shape>
                            <o:OLEObject Type="Embed" ProgID="Equation.DSMT4" ShapeID="_x0000_i1030" DrawAspect="Content" ObjectID="_1480232770" r:id="rId13"/>
                          </w:objec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7" o:spid="_x0000_s1031" type="#_x0000_t32" style="position:absolute;left:29061;top:5360;width:1704;height: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YLAMMAAADbAAAADwAAAGRycy9kb3ducmV2LnhtbESPQWvCQBSE7wX/w/IKXopuakQldRWp&#10;SHs1FdHbM/uahGbfhrxV03/fLRR6HGa+GWa57l2jbtRJ7dnA8zgBRVx4W3Np4PCxGy1ASUC22Hgm&#10;A98ksF4NHpaYWX/nPd3yUKpYwpKhgSqENtNaioocyti3xNH79J3DEGVXatvhPZa7Rk+SZKYd1hwX&#10;KmzptaLiK786A2mYymQ/Pc0lP5eXJ7tNUzm+GTN87DcvoAL14T/8R7/byM3h90v8AXr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cWCwDDAAAA2wAAAA8AAAAAAAAAAAAA&#10;AAAAoQIAAGRycy9kb3ducmV2LnhtbFBLBQYAAAAABAAEAPkAAACRAwAAAAA=&#10;" strokecolor="black [3200]" strokeweight=".5pt">
                  <v:stroke endarrow="block" joinstyle="miter"/>
                </v:shape>
                <v:shape id="Text Box 5" o:spid="_x0000_s1032" type="#_x0000_t202" style="position:absolute;left:38541;top:3180;width:5950;height:4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O+78QA&#10;AADbAAAADwAAAGRycy9kb3ducmV2LnhtbESPQWsCMRSE74L/ITyhN81qi7Zbo6hUWvHUte35sXnd&#10;DW5e1iTV7b9vCoLHYWa+YebLzjbiTD4YxwrGowwEcem04UrBx2E7fAQRIrLGxjEp+KUAy0W/N8dc&#10;uwu/07mIlUgQDjkqqGNscylDWZPFMHItcfK+nbcYk/SV1B4vCW4bOcmyqbRoOC3U2NKmpvJY/FgF&#10;p09/eBibl69tsyvMaXbcr19xptTdoFs9g4jUxVv42n7TCu6f4P9L+gF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zvu/EAAAA2wAAAA8AAAAAAAAAAAAAAAAAmAIAAGRycy9k&#10;b3ducmV2LnhtbFBLBQYAAAAABAAEAPUAAACJAwAAAAA=&#10;" fillcolor="white [3201]" strokeweight=".5pt">
                  <v:textbox>
                    <w:txbxContent>
                      <w:p w:rsidR="003F4D3C" w:rsidRDefault="003F4D3C" w:rsidP="003F4D3C">
                        <w:pPr>
                          <w:spacing w:after="0"/>
                          <w:jc w:val="center"/>
                        </w:pPr>
                        <w:r>
                          <w:t xml:space="preserve">FM </w:t>
                        </w:r>
                        <w:proofErr w:type="spellStart"/>
                        <w:r>
                          <w:t>demod</w:t>
                        </w:r>
                        <w:proofErr w:type="spellEnd"/>
                      </w:p>
                    </w:txbxContent>
                  </v:textbox>
                </v:shape>
                <v:shape id="Straight Arrow Connector 40" o:spid="_x0000_s1033" type="#_x0000_t32" style="position:absolute;left:36585;top:5360;width:1956;height: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umf78AAADbAAAADwAAAGRycy9kb3ducmV2LnhtbERPy4rCMBTdD/gP4QruxlRR0WoUHwg6&#10;O6u4vjTXttjc1Cba+vdmIczycN6LVWtK8aLaFZYVDPoRCOLU6oIzBZfz/ncKwnlkjaVlUvAmB6tl&#10;52eBsbYNn+iV+EyEEHYxKsi9r2IpXZqTQde3FXHgbrY26AOsM6lrbEK4KeUwiibSYMGhIceKtjml&#10;9+RpFDTor7PNOntsN7vjoR2Xj8n58qdUr9uu5yA8tf5f/HUftIJRWB++hB8gl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dumf78AAADbAAAADwAAAAAAAAAAAAAAAACh&#10;AgAAZHJzL2Rvd25yZXYueG1sUEsFBgAAAAAEAAQA+QAAAI0DAAAAAA==&#10;" strokecolor="black [3200]" strokeweight=".5pt">
                  <v:stroke endarrow="block" joinstyle="miter"/>
                </v:shape>
                <v:shape id="Text Box 5" o:spid="_x0000_s1034" type="#_x0000_t202" style="position:absolute;left:47148;top:3122;width:5950;height:4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PBlMQA&#10;AADbAAAADwAAAGRycy9kb3ducmV2LnhtbESPQWsCMRSE7wX/Q3iCt5pdkVq2RqmiaOmpq/b82Lzu&#10;BjcvaxJ1+++bQqHHYWa+YebL3rbiRj4YxwrycQaCuHLacK3geNg+PoMIEVlj65gUfFOA5WLwMMdC&#10;uzt/0K2MtUgQDgUqaGLsCilD1ZDFMHYdcfK+nLcYk/S11B7vCW5bOcmyJ2nRcFposKN1Q9W5vFoF&#10;l5M/THOz+dy2b6W5zM7vqx3OlBoN+9cXEJH6+B/+a++1gmkOv1/SD5C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DwZTEAAAA2wAAAA8AAAAAAAAAAAAAAAAAmAIAAGRycy9k&#10;b3ducmV2LnhtbFBLBQYAAAAABAAEAPUAAACJAwAAAAA=&#10;" fillcolor="white [3201]" strokeweight=".5pt">
                  <v:textbox>
                    <w:txbxContent>
                      <w:p w:rsidR="00CD6AEA" w:rsidRDefault="00CD6AEA" w:rsidP="00CD6AEA">
                        <w:pPr>
                          <w:pStyle w:val="NormalWeb"/>
                          <w:spacing w:before="0" w:beforeAutospacing="0" w:after="0" w:afterAutospacing="0" w:line="276" w:lineRule="auto"/>
                          <w:jc w:val="center"/>
                        </w:pPr>
                        <w:r w:rsidRPr="00CD6AEA">
                          <w:rPr>
                            <w:rFonts w:eastAsia="Calibri"/>
                            <w:position w:val="-14"/>
                            <w:sz w:val="22"/>
                            <w:szCs w:val="22"/>
                          </w:rPr>
                          <w:object w:dxaOrig="620" w:dyaOrig="400">
                            <v:shape id="_x0000_i1031" type="#_x0000_t75" style="width:30.75pt;height:20.25pt" o:ole="">
                              <v:imagedata r:id="rId10" o:title=""/>
                            </v:shape>
                            <o:OLEObject Type="Embed" ProgID="Equation.DSMT4" ShapeID="_x0000_i1031" DrawAspect="Content" ObjectID="_1480232771" r:id="rId14"/>
                          </w:object>
                        </w: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Straight Arrow Connector 42" o:spid="_x0000_s1035" type="#_x0000_t32" style="position:absolute;left:44491;top:5309;width:2657;height:5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2fb5cQAAADbAAAADwAAAGRycy9kb3ducmV2LnhtbESPQUvDQBSE74L/YXlCL9JuTIItsdsi&#10;lqLXRpH29pp9JsHs25C3beO/dwWhx2FmvmGW69F16kyDtJ4NPMwSUMSVty3XBj7et9MFKAnIFjvP&#10;ZOCHBNar25slFtZfeEfnMtQqQlgKNNCE0BdaS9WQQ5n5njh6X35wGKIcam0HvES463SaJI/aYctx&#10;ocGeXhqqvsuTM5CFXNJdvp9LeaiP93aTZfL5aszkbnx+AhVoDNfwf/vNGshT+PsSf4Be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Z9vlxAAAANsAAAAPAAAAAAAAAAAA&#10;AAAAAKECAABkcnMvZG93bnJldi54bWxQSwUGAAAAAAQABAD5AAAAkgMAAAAA&#10;" strokecolor="black [3200]" strokeweight=".5pt">
                  <v:stroke endarrow="block" joinstyle="miter"/>
                </v:shape>
                <v:shape id="Text Box 5" o:spid="_x0000_s1036" type="#_x0000_t202" style="position:absolute;left:9801;top:3122;width:5949;height:4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7VZcIA&#10;AADbAAAADwAAAGRycy9kb3ducmV2LnhtbERPTWsCMRC9C/6HMAVvmlWLltUoWipt8dS19TxsprvB&#10;zWRNUt3++6YgeJvH+5zlurONuJAPxrGC8SgDQVw6bbhS8HnYDZ9AhIissXFMCn4pwHrV7y0x1+7K&#10;H3QpYiVSCIccFdQxtrmUoazJYhi5ljhx385bjAn6SmqP1xRuGznJspm0aDg11NjSc03lqfixCs5f&#10;/vA4Ni/HXfNemPP8tN++4lypwUO3WYCI1MW7+OZ+02n+FP5/SQfI1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7tVlwgAAANsAAAAPAAAAAAAAAAAAAAAAAJgCAABkcnMvZG93&#10;bnJldi54bWxQSwUGAAAAAAQABAD1AAAAhwMAAAAA&#10;" fillcolor="white [3201]" strokeweight=".5pt">
                  <v:textbox>
                    <w:txbxContent>
                      <w:p w:rsidR="00004F00" w:rsidRDefault="00004F00" w:rsidP="00004F00">
                        <w:pPr>
                          <w:pStyle w:val="NormalWeb"/>
                          <w:spacing w:before="0" w:beforeAutospacing="0" w:after="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 xml:space="preserve">FM </w:t>
                        </w:r>
                        <w:proofErr w:type="spellStart"/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>demod</w:t>
                        </w:r>
                        <w:proofErr w:type="spellEnd"/>
                      </w:p>
                    </w:txbxContent>
                  </v:textbox>
                </v:shape>
                <v:shape id="Straight Arrow Connector 2" o:spid="_x0000_s1037" type="#_x0000_t32" style="position:absolute;left:7436;top:5309;width:2365;height: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zkisMAAADaAAAADwAAAGRycy9kb3ducmV2LnhtbESPQWvCQBSE74X+h+UJXkrdNBFboquU&#10;irRXYynt7TX7TILZtyFv1fTfdwXB4zAz3zCL1eBadaJeGs8GniYJKOLS24YrA5+7zeMLKAnIFlvP&#10;ZOCPBFbL+7sF5tafeUunIlQqQlhyNFCH0OVaS1mTQ5n4jjh6e987DFH2lbY9niPctTpNkpl22HBc&#10;qLGjt5rKQ3F0BrIwlXQ7/X6W4qf6fbDrLJOvd2PGo+F1DirQEG7ha/vDGkjhciXeAL3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qc5IrDAAAA2gAAAA8AAAAAAAAAAAAA&#10;AAAAoQIAAGRycy9kb3ducmV2LnhtbFBLBQYAAAAABAAEAPkAAACRAwAAAAA=&#10;" strokecolor="black [3200]" strokeweight=".5pt">
                  <v:stroke endarrow="block" joinstyle="miter"/>
                </v:shape>
                <v:shape id="Straight Arrow Connector 3" o:spid="_x0000_s1038" type="#_x0000_t32" style="position:absolute;left:15750;top:5309;width:2452;height: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Eii8IAAADaAAAADwAAAGRycy9kb3ducmV2LnhtbESPT4vCMBTE7wt+h/AEb2uqoqy1qfgH&#10;wd3bqnh+NM+22LzUJtr67TeCsMdhZn7DJMvOVOJBjSstKxgNIxDEmdUl5wpOx93nFwjnkTVWlknB&#10;kxws095HgrG2Lf/S4+BzESDsYlRQeF/HUrqsIINuaGvi4F1sY9AH2eRSN9gGuKnkOIpm0mDJYaHA&#10;mjYFZdfD3Sho0Z/n61V+26y33/tuWt1mx9OPUoN+t1qA8NT5//C7vdcKJvC6Em6AT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QEii8IAAADaAAAADwAAAAAAAAAAAAAA&#10;AAChAgAAZHJzL2Rvd25yZXYueG1sUEsFBgAAAAAEAAQA+QAAAJADAAAAAA==&#10;" strokecolor="black [3200]" strokeweight=".5pt">
                  <v:stroke endarrow="block" joinstyle="miter"/>
                </v:shape>
                <w10:anchorlock/>
              </v:group>
            </w:pict>
          </mc:Fallback>
        </mc:AlternateContent>
      </w:r>
    </w:p>
    <w:p w:rsidR="001837D7" w:rsidRDefault="001837D7">
      <w:r>
        <w:t>Blokshēmu realizējām izmantojot MATLAB sc</w:t>
      </w:r>
      <w:r w:rsidR="00004F00">
        <w:t>enāriju, kas aprēķinus atkāro mainot filtra labumu.</w:t>
      </w:r>
    </w:p>
    <w:p w:rsidR="00C03B64" w:rsidRDefault="00C03B64" w:rsidP="00C03B64">
      <w:r>
        <w:t>Novērotais signāls</w:t>
      </w:r>
    </w:p>
    <w:p w:rsidR="003D5531" w:rsidRDefault="003D5531" w:rsidP="0011168B">
      <w:r>
        <w:t xml:space="preserve">Kropļojumu analizēšanai izvēlējāmies </w:t>
      </w:r>
      <w:proofErr w:type="spellStart"/>
      <w:r>
        <w:t>sinusoidālu</w:t>
      </w:r>
      <w:proofErr w:type="spellEnd"/>
      <w:r>
        <w:t xml:space="preserve"> signālu</w:t>
      </w:r>
      <w:r w:rsidR="003434AC">
        <w:t xml:space="preserve"> ar frekvences lēcienu</w:t>
      </w:r>
      <w:r>
        <w:t xml:space="preserve">: </w:t>
      </w:r>
    </w:p>
    <w:p w:rsidR="007D753C" w:rsidRDefault="0011168B" w:rsidP="00DB42D7">
      <w:pPr>
        <w:pStyle w:val="MTDisplayEquation"/>
      </w:pPr>
      <w:r>
        <w:tab/>
      </w:r>
      <w:r w:rsidR="003D5531" w:rsidRPr="003D5531">
        <w:rPr>
          <w:position w:val="-70"/>
        </w:rPr>
        <w:object w:dxaOrig="3180" w:dyaOrig="1520">
          <v:shape id="_x0000_i1025" type="#_x0000_t75" style="width:157.5pt;height:69.75pt" o:ole="">
            <v:imagedata r:id="rId15" o:title=""/>
          </v:shape>
          <o:OLEObject Type="Embed" ProgID="Equation.DSMT4" ShapeID="_x0000_i1025" DrawAspect="Content" ObjectID="_1480232765" r:id="rId16"/>
        </w:object>
      </w:r>
      <w:r>
        <w:t xml:space="preserve"> </w:t>
      </w:r>
      <w:r>
        <w:tab/>
      </w:r>
      <w:r w:rsidR="00B83A46">
        <w:t xml:space="preserve"> </w:t>
      </w:r>
    </w:p>
    <w:p w:rsidR="003434AC" w:rsidRDefault="003434AC" w:rsidP="003434AC">
      <w:pPr>
        <w:ind w:firstLine="360"/>
      </w:pPr>
      <w:r>
        <w:t>,kur:</w:t>
      </w:r>
    </w:p>
    <w:p w:rsidR="003434AC" w:rsidRPr="003434AC" w:rsidRDefault="003434AC" w:rsidP="003434AC">
      <w:pPr>
        <w:ind w:left="720"/>
      </w:pPr>
      <w:r w:rsidRPr="003434AC">
        <w:rPr>
          <w:position w:val="-12"/>
        </w:rPr>
        <w:object w:dxaOrig="300" w:dyaOrig="360">
          <v:shape id="_x0000_i1026" type="#_x0000_t75" style="width:15pt;height:18pt" o:ole="">
            <v:imagedata r:id="rId17" o:title=""/>
          </v:shape>
          <o:OLEObject Type="Embed" ProgID="Equation.DSMT4" ShapeID="_x0000_i1026" DrawAspect="Content" ObjectID="_1480232766" r:id="rId18"/>
        </w:object>
      </w:r>
      <w:r>
        <w:t xml:space="preserve"> - rezonanses frekvence (rad/s),</w:t>
      </w:r>
      <w:r>
        <w:br/>
      </w:r>
      <w:r w:rsidRPr="003434AC">
        <w:rPr>
          <w:position w:val="-12"/>
        </w:rPr>
        <w:object w:dxaOrig="220" w:dyaOrig="360">
          <v:shape id="_x0000_i1027" type="#_x0000_t75" style="width:11.25pt;height:18pt" o:ole="">
            <v:imagedata r:id="rId19" o:title=""/>
          </v:shape>
          <o:OLEObject Type="Embed" ProgID="Equation.DSMT4" ShapeID="_x0000_i1027" DrawAspect="Content" ObjectID="_1480232767" r:id="rId20"/>
        </w:object>
      </w:r>
      <w:r>
        <w:t xml:space="preserve">  - laika moments, kurā notiek frekvences lēciens (s),</w:t>
      </w:r>
      <w:r>
        <w:br/>
      </w:r>
      <w:r w:rsidRPr="003434AC">
        <w:rPr>
          <w:position w:val="-6"/>
        </w:rPr>
        <w:object w:dxaOrig="400" w:dyaOrig="279">
          <v:shape id="_x0000_i1028" type="#_x0000_t75" style="width:20.25pt;height:14.25pt" o:ole="">
            <v:imagedata r:id="rId21" o:title=""/>
          </v:shape>
          <o:OLEObject Type="Embed" ProgID="Equation.DSMT4" ShapeID="_x0000_i1028" DrawAspect="Content" ObjectID="_1480232768" r:id="rId22"/>
        </w:object>
      </w:r>
      <w:r>
        <w:t xml:space="preserve"> - frekvences deviācija (rad/s),</w:t>
      </w:r>
      <w:r>
        <w:br/>
        <w:t>t – laiks (s).</w:t>
      </w:r>
    </w:p>
    <w:p w:rsidR="00AF716C" w:rsidRDefault="00F00B34" w:rsidP="00FE7FF8">
      <w:r>
        <w:t>Eksperimenta rezultāti</w:t>
      </w:r>
    </w:p>
    <w:p w:rsidR="00FE7FF8" w:rsidRPr="00AF716C" w:rsidRDefault="00FE7FF8" w:rsidP="00FE7FF8">
      <w:bookmarkStart w:id="0" w:name="_GoBack"/>
      <w:bookmarkEnd w:id="0"/>
    </w:p>
    <w:sectPr w:rsidR="00FE7FF8" w:rsidRPr="00AF716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BA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BA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BA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BA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1176CD"/>
    <w:multiLevelType w:val="hybridMultilevel"/>
    <w:tmpl w:val="D562B360"/>
    <w:lvl w:ilvl="0" w:tplc="042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26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6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6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6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6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6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6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6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5D195608"/>
    <w:multiLevelType w:val="hybridMultilevel"/>
    <w:tmpl w:val="42788AC6"/>
    <w:lvl w:ilvl="0" w:tplc="042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60019" w:tentative="1">
      <w:start w:val="1"/>
      <w:numFmt w:val="lowerLetter"/>
      <w:lvlText w:val="%2."/>
      <w:lvlJc w:val="left"/>
      <w:pPr>
        <w:ind w:left="1440" w:hanging="360"/>
      </w:pPr>
    </w:lvl>
    <w:lvl w:ilvl="2" w:tplc="0426001B" w:tentative="1">
      <w:start w:val="1"/>
      <w:numFmt w:val="lowerRoman"/>
      <w:lvlText w:val="%3."/>
      <w:lvlJc w:val="right"/>
      <w:pPr>
        <w:ind w:left="2160" w:hanging="180"/>
      </w:pPr>
    </w:lvl>
    <w:lvl w:ilvl="3" w:tplc="0426000F" w:tentative="1">
      <w:start w:val="1"/>
      <w:numFmt w:val="decimal"/>
      <w:lvlText w:val="%4."/>
      <w:lvlJc w:val="left"/>
      <w:pPr>
        <w:ind w:left="2880" w:hanging="360"/>
      </w:pPr>
    </w:lvl>
    <w:lvl w:ilvl="4" w:tplc="04260019" w:tentative="1">
      <w:start w:val="1"/>
      <w:numFmt w:val="lowerLetter"/>
      <w:lvlText w:val="%5."/>
      <w:lvlJc w:val="left"/>
      <w:pPr>
        <w:ind w:left="3600" w:hanging="360"/>
      </w:pPr>
    </w:lvl>
    <w:lvl w:ilvl="5" w:tplc="0426001B" w:tentative="1">
      <w:start w:val="1"/>
      <w:numFmt w:val="lowerRoman"/>
      <w:lvlText w:val="%6."/>
      <w:lvlJc w:val="right"/>
      <w:pPr>
        <w:ind w:left="4320" w:hanging="180"/>
      </w:pPr>
    </w:lvl>
    <w:lvl w:ilvl="6" w:tplc="0426000F" w:tentative="1">
      <w:start w:val="1"/>
      <w:numFmt w:val="decimal"/>
      <w:lvlText w:val="%7."/>
      <w:lvlJc w:val="left"/>
      <w:pPr>
        <w:ind w:left="5040" w:hanging="360"/>
      </w:pPr>
    </w:lvl>
    <w:lvl w:ilvl="7" w:tplc="04260019" w:tentative="1">
      <w:start w:val="1"/>
      <w:numFmt w:val="lowerLetter"/>
      <w:lvlText w:val="%8."/>
      <w:lvlJc w:val="left"/>
      <w:pPr>
        <w:ind w:left="5760" w:hanging="360"/>
      </w:pPr>
    </w:lvl>
    <w:lvl w:ilvl="8" w:tplc="042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E956BC"/>
    <w:multiLevelType w:val="hybridMultilevel"/>
    <w:tmpl w:val="9356F5D0"/>
    <w:lvl w:ilvl="0" w:tplc="042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1760152"/>
    <w:multiLevelType w:val="hybridMultilevel"/>
    <w:tmpl w:val="EE607E06"/>
    <w:lvl w:ilvl="0" w:tplc="042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60019" w:tentative="1">
      <w:start w:val="1"/>
      <w:numFmt w:val="lowerLetter"/>
      <w:lvlText w:val="%2."/>
      <w:lvlJc w:val="left"/>
      <w:pPr>
        <w:ind w:left="1440" w:hanging="360"/>
      </w:pPr>
    </w:lvl>
    <w:lvl w:ilvl="2" w:tplc="0426001B" w:tentative="1">
      <w:start w:val="1"/>
      <w:numFmt w:val="lowerRoman"/>
      <w:lvlText w:val="%3."/>
      <w:lvlJc w:val="right"/>
      <w:pPr>
        <w:ind w:left="2160" w:hanging="180"/>
      </w:pPr>
    </w:lvl>
    <w:lvl w:ilvl="3" w:tplc="0426000F" w:tentative="1">
      <w:start w:val="1"/>
      <w:numFmt w:val="decimal"/>
      <w:lvlText w:val="%4."/>
      <w:lvlJc w:val="left"/>
      <w:pPr>
        <w:ind w:left="2880" w:hanging="360"/>
      </w:pPr>
    </w:lvl>
    <w:lvl w:ilvl="4" w:tplc="04260019" w:tentative="1">
      <w:start w:val="1"/>
      <w:numFmt w:val="lowerLetter"/>
      <w:lvlText w:val="%5."/>
      <w:lvlJc w:val="left"/>
      <w:pPr>
        <w:ind w:left="3600" w:hanging="360"/>
      </w:pPr>
    </w:lvl>
    <w:lvl w:ilvl="5" w:tplc="0426001B" w:tentative="1">
      <w:start w:val="1"/>
      <w:numFmt w:val="lowerRoman"/>
      <w:lvlText w:val="%6."/>
      <w:lvlJc w:val="right"/>
      <w:pPr>
        <w:ind w:left="4320" w:hanging="180"/>
      </w:pPr>
    </w:lvl>
    <w:lvl w:ilvl="6" w:tplc="0426000F" w:tentative="1">
      <w:start w:val="1"/>
      <w:numFmt w:val="decimal"/>
      <w:lvlText w:val="%7."/>
      <w:lvlJc w:val="left"/>
      <w:pPr>
        <w:ind w:left="5040" w:hanging="360"/>
      </w:pPr>
    </w:lvl>
    <w:lvl w:ilvl="7" w:tplc="04260019" w:tentative="1">
      <w:start w:val="1"/>
      <w:numFmt w:val="lowerLetter"/>
      <w:lvlText w:val="%8."/>
      <w:lvlJc w:val="left"/>
      <w:pPr>
        <w:ind w:left="5760" w:hanging="360"/>
      </w:pPr>
    </w:lvl>
    <w:lvl w:ilvl="8" w:tplc="042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81"/>
  <w:drawingGridVerticalSpacing w:val="181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71C6"/>
    <w:rsid w:val="00004F00"/>
    <w:rsid w:val="000B47A1"/>
    <w:rsid w:val="0011168B"/>
    <w:rsid w:val="0015258A"/>
    <w:rsid w:val="001569E2"/>
    <w:rsid w:val="001837D7"/>
    <w:rsid w:val="001913AD"/>
    <w:rsid w:val="001D7EE9"/>
    <w:rsid w:val="002876CB"/>
    <w:rsid w:val="002B7B2B"/>
    <w:rsid w:val="002C32EC"/>
    <w:rsid w:val="002F2F4F"/>
    <w:rsid w:val="003163CC"/>
    <w:rsid w:val="003434AC"/>
    <w:rsid w:val="00375787"/>
    <w:rsid w:val="00385A47"/>
    <w:rsid w:val="003D5531"/>
    <w:rsid w:val="003F4D3C"/>
    <w:rsid w:val="0047497E"/>
    <w:rsid w:val="004966BD"/>
    <w:rsid w:val="004A74AB"/>
    <w:rsid w:val="004B5344"/>
    <w:rsid w:val="004C79E2"/>
    <w:rsid w:val="004F61C6"/>
    <w:rsid w:val="00506F09"/>
    <w:rsid w:val="005B3D32"/>
    <w:rsid w:val="006527A9"/>
    <w:rsid w:val="006E1568"/>
    <w:rsid w:val="006E29DD"/>
    <w:rsid w:val="006F7CAA"/>
    <w:rsid w:val="00753BE9"/>
    <w:rsid w:val="007D753C"/>
    <w:rsid w:val="00827660"/>
    <w:rsid w:val="0087055A"/>
    <w:rsid w:val="00871B49"/>
    <w:rsid w:val="008C4B21"/>
    <w:rsid w:val="00A26138"/>
    <w:rsid w:val="00A440E4"/>
    <w:rsid w:val="00A67CDF"/>
    <w:rsid w:val="00A86F6D"/>
    <w:rsid w:val="00AE4B3E"/>
    <w:rsid w:val="00AF716C"/>
    <w:rsid w:val="00B83A46"/>
    <w:rsid w:val="00B95BFA"/>
    <w:rsid w:val="00BA3F2D"/>
    <w:rsid w:val="00BA5C05"/>
    <w:rsid w:val="00BE2D72"/>
    <w:rsid w:val="00C03B64"/>
    <w:rsid w:val="00C2012C"/>
    <w:rsid w:val="00C8225C"/>
    <w:rsid w:val="00CD6AEA"/>
    <w:rsid w:val="00D87A35"/>
    <w:rsid w:val="00DA2582"/>
    <w:rsid w:val="00DA2695"/>
    <w:rsid w:val="00DB42D7"/>
    <w:rsid w:val="00DC23A5"/>
    <w:rsid w:val="00E06287"/>
    <w:rsid w:val="00E071C6"/>
    <w:rsid w:val="00E34E77"/>
    <w:rsid w:val="00E57997"/>
    <w:rsid w:val="00E6326A"/>
    <w:rsid w:val="00E74187"/>
    <w:rsid w:val="00E7427E"/>
    <w:rsid w:val="00F00B34"/>
    <w:rsid w:val="00F15050"/>
    <w:rsid w:val="00F46D60"/>
    <w:rsid w:val="00FA320E"/>
    <w:rsid w:val="00FE7F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lv-LV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7A83CF9-3B5F-4B15-BEC2-2BCE2A3529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lv-LV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71C6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F7CAA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15258A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lv-LV"/>
    </w:rPr>
  </w:style>
  <w:style w:type="paragraph" w:styleId="ListParagraph">
    <w:name w:val="List Paragraph"/>
    <w:basedOn w:val="Normal"/>
    <w:uiPriority w:val="34"/>
    <w:qFormat/>
    <w:rsid w:val="00C03B64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DB42D7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DB42D7"/>
  </w:style>
  <w:style w:type="character" w:customStyle="1" w:styleId="MTEquationSection">
    <w:name w:val="MTEquationSection"/>
    <w:basedOn w:val="DefaultParagraphFont"/>
    <w:rsid w:val="0011168B"/>
    <w:rPr>
      <w:b/>
      <w:vanish/>
      <w:color w:val="FF0000"/>
      <w:sz w:val="28"/>
    </w:rPr>
  </w:style>
  <w:style w:type="table" w:styleId="TableGrid">
    <w:name w:val="Table Grid"/>
    <w:basedOn w:val="TableNormal"/>
    <w:uiPriority w:val="39"/>
    <w:rsid w:val="00E579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B84F1A58-D5DE-470B-A99B-7BA53DCA1459}">
  <we:reference id="wa104099688" version="1.2.0.0" store="en-US" storeType="OMEX"/>
  <we:alternateReferences/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B69E94-3A64-40FC-B715-CB317853A2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4</TotalTime>
  <Pages>1</Pages>
  <Words>563</Words>
  <Characters>32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mīte Ancāne</dc:creator>
  <cp:keywords/>
  <dc:description/>
  <cp:lastModifiedBy>Armands A</cp:lastModifiedBy>
  <cp:revision>22</cp:revision>
  <dcterms:created xsi:type="dcterms:W3CDTF">2014-10-22T17:57:00Z</dcterms:created>
  <dcterms:modified xsi:type="dcterms:W3CDTF">2014-12-16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